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4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7.02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857224" y="2571744"/>
            <a:ext cx="7772400" cy="1470025"/>
          </a:xfrm>
        </p:spPr>
        <p:txBody>
          <a:bodyPr>
            <a:normAutofit/>
          </a:bodyPr>
          <a:lstStyle/>
          <a:p>
            <a:r>
              <a:rPr lang="ru-RU" b="1" i="1" dirty="0" smtClean="0"/>
              <a:t>Проблема масштабного перехода</a:t>
            </a:r>
            <a:endParaRPr lang="ru-RU" b="1" i="1" dirty="0"/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1000100" y="4357694"/>
            <a:ext cx="6400800" cy="17526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214414" y="214290"/>
            <a:ext cx="6572296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МИНИСТЕРСТВО ОБРАЗОВАНИЯ И НАУК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ОССИЙСКОЙ ФЕДЕРАЦИ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осударственное образовательное учреждение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высшего профессионального образования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«КАЗАНСКИЙ ГОСУДАРСТВЕННЫЙ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ЭНЕРГЕТИЧЕСКИЙ УНИВЕРСИТЕТ»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429256" y="4786322"/>
            <a:ext cx="34290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Зав. каф ТВТ, </a:t>
            </a:r>
            <a:r>
              <a:rPr lang="ru-RU" dirty="0" err="1" smtClean="0">
                <a:latin typeface="Arial" pitchFamily="34" charset="0"/>
                <a:cs typeface="Arial" pitchFamily="34" charset="0"/>
              </a:rPr>
              <a:t>д.т.н.,профессор</a:t>
            </a:r>
            <a:endParaRPr lang="ru-RU" dirty="0" smtClean="0">
              <a:latin typeface="Arial" pitchFamily="34" charset="0"/>
              <a:cs typeface="Arial" pitchFamily="34" charset="0"/>
            </a:endParaRPr>
          </a:p>
          <a:p>
            <a:pPr algn="r"/>
            <a:r>
              <a:rPr lang="ru-RU" sz="2400" b="1" i="1" dirty="0" smtClean="0"/>
              <a:t>А.Г. ЛАПТЕВ </a:t>
            </a:r>
            <a:endParaRPr lang="ru-RU" sz="24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 descr="Сборка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6050" y="2000240"/>
            <a:ext cx="3974399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3143240" y="714356"/>
            <a:ext cx="34361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аспределители жидкост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Рисунок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28604"/>
            <a:ext cx="5951538" cy="1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7" name="Picture 3" descr="Рисунок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571744"/>
            <a:ext cx="5935663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8" name="Picture 4" descr="Рисунок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643446"/>
            <a:ext cx="593566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1643042" y="2071678"/>
            <a:ext cx="25717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а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1285852" y="4143380"/>
            <a:ext cx="328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б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714612" y="6215082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6143636" y="1857364"/>
            <a:ext cx="300036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. 14.14. Структура потока в аппарате, снабженном проницаемой поперечной перегородкой с коэффициентом сопротивления: </a:t>
            </a:r>
          </a:p>
          <a:p>
            <a:endParaRPr lang="ru-RU" dirty="0" smtClean="0"/>
          </a:p>
          <a:p>
            <a:r>
              <a:rPr lang="ru-RU" dirty="0" smtClean="0"/>
              <a:t>а –     &lt; 4,9;</a:t>
            </a:r>
          </a:p>
          <a:p>
            <a:r>
              <a:rPr lang="ru-RU" dirty="0" smtClean="0"/>
              <a:t>б –     &gt;5,9;</a:t>
            </a:r>
          </a:p>
          <a:p>
            <a:r>
              <a:rPr lang="ru-RU" dirty="0" smtClean="0"/>
              <a:t>в – при 4,9&lt;   &lt;5,9</a:t>
            </a:r>
          </a:p>
          <a:p>
            <a:endParaRPr lang="ru-RU" dirty="0"/>
          </a:p>
        </p:txBody>
      </p:sp>
      <p:sp>
        <p:nvSpPr>
          <p:cNvPr id="1648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6572264" y="3857628"/>
          <a:ext cx="162720" cy="285752"/>
        </p:xfrm>
        <a:graphic>
          <a:graphicData uri="http://schemas.openxmlformats.org/presentationml/2006/ole">
            <p:oleObj spid="_x0000_s6146" name="Equation" r:id="rId6" imgW="126890" imgH="228402" progId="Equation.DSMT4">
              <p:embed/>
            </p:oleObj>
          </a:graphicData>
        </a:graphic>
      </p:graphicFrame>
      <p:sp>
        <p:nvSpPr>
          <p:cNvPr id="16487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4878" name="Object 14"/>
          <p:cNvGraphicFramePr>
            <a:graphicFrameLocks noChangeAspect="1"/>
          </p:cNvGraphicFramePr>
          <p:nvPr/>
        </p:nvGraphicFramePr>
        <p:xfrm>
          <a:off x="7358082" y="4357694"/>
          <a:ext cx="203400" cy="357190"/>
        </p:xfrm>
        <a:graphic>
          <a:graphicData uri="http://schemas.openxmlformats.org/presentationml/2006/ole">
            <p:oleObj spid="_x0000_s6147" name="Equation" r:id="rId7" imgW="126890" imgH="228402" progId="Equation.DSMT4">
              <p:embed/>
            </p:oleObj>
          </a:graphicData>
        </a:graphic>
      </p:graphicFrame>
      <p:sp>
        <p:nvSpPr>
          <p:cNvPr id="16488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4882" name="Object 18"/>
          <p:cNvGraphicFramePr>
            <a:graphicFrameLocks noChangeAspect="1"/>
          </p:cNvGraphicFramePr>
          <p:nvPr/>
        </p:nvGraphicFramePr>
        <p:xfrm>
          <a:off x="6572264" y="4143380"/>
          <a:ext cx="163512" cy="285750"/>
        </p:xfrm>
        <a:graphic>
          <a:graphicData uri="http://schemas.openxmlformats.org/presentationml/2006/ole">
            <p:oleObj spid="_x0000_s6148" name="Equation" r:id="rId8" imgW="126890" imgH="22840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 descr="Изображение_отсканировано_30_10_2007_в_9_59"/>
          <p:cNvPicPr>
            <a:picLocks noChangeAspect="1" noChangeArrowheads="1"/>
          </p:cNvPicPr>
          <p:nvPr/>
        </p:nvPicPr>
        <p:blipFill>
          <a:blip r:embed="rId2" cstate="print"/>
          <a:srcRect l="2393" t="14249" r="12234" b="5922"/>
          <a:stretch>
            <a:fillRect/>
          </a:stretch>
        </p:blipFill>
        <p:spPr bwMode="auto">
          <a:xfrm>
            <a:off x="1000100" y="0"/>
            <a:ext cx="7000924" cy="2612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1" name="Picture 3" descr="Изображение_отсканировано_30_10_2007_в_10_09"/>
          <p:cNvPicPr>
            <a:picLocks noChangeAspect="1" noChangeArrowheads="1"/>
          </p:cNvPicPr>
          <p:nvPr/>
        </p:nvPicPr>
        <p:blipFill>
          <a:blip r:embed="rId3" cstate="print"/>
          <a:srcRect t="9578" r="12083" b="5786"/>
          <a:stretch>
            <a:fillRect/>
          </a:stretch>
        </p:blipFill>
        <p:spPr bwMode="auto">
          <a:xfrm>
            <a:off x="928662" y="3143247"/>
            <a:ext cx="6929486" cy="2655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571472" y="2571744"/>
            <a:ext cx="82868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1. Ввод среды через боковой штуцер поперек продольной оси аппарата с поперечной перегородкой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714348" y="5786454"/>
            <a:ext cx="8072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2. Ввод среды через боковой штуцер поперек продольной оси аппарата со смещением вдоль продольной ос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Изображение_отсканировано_30_10_2007_в_10_05"/>
          <p:cNvPicPr>
            <a:picLocks noChangeAspect="1" noChangeArrowheads="1"/>
          </p:cNvPicPr>
          <p:nvPr/>
        </p:nvPicPr>
        <p:blipFill>
          <a:blip r:embed="rId2" cstate="print"/>
          <a:srcRect l="1788" t="9811" r="10289" b="5219"/>
          <a:stretch>
            <a:fillRect/>
          </a:stretch>
        </p:blipFill>
        <p:spPr bwMode="auto">
          <a:xfrm>
            <a:off x="1214414" y="142852"/>
            <a:ext cx="6786610" cy="2619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6914" name="Picture 2" descr="Изображение_отсканировано_30_10_2007_в_10_08"/>
          <p:cNvPicPr>
            <a:picLocks noChangeAspect="1" noChangeArrowheads="1"/>
          </p:cNvPicPr>
          <p:nvPr/>
        </p:nvPicPr>
        <p:blipFill>
          <a:blip r:embed="rId3" cstate="print"/>
          <a:srcRect t="8586" r="10211" b="3050"/>
          <a:stretch>
            <a:fillRect/>
          </a:stretch>
        </p:blipFill>
        <p:spPr bwMode="auto">
          <a:xfrm>
            <a:off x="1142976" y="3500438"/>
            <a:ext cx="6786610" cy="2662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857224" y="2786058"/>
            <a:ext cx="78581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3. Ввод среды через боковой штуцер поперек продольной оси аппарата с большим смещением вдоль продольной оси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142976" y="6072206"/>
            <a:ext cx="7143800" cy="6429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4. Ввод среды через длинный боковой патрубок поперек продольной оси аппарат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38" name="Picture 2" descr="Изображение_отсканировано_30_10_2007_в_10_04"/>
          <p:cNvPicPr>
            <a:picLocks noChangeAspect="1" noChangeArrowheads="1"/>
          </p:cNvPicPr>
          <p:nvPr/>
        </p:nvPicPr>
        <p:blipFill>
          <a:blip r:embed="rId2" cstate="print"/>
          <a:srcRect l="1788" t="10751" r="10289" b="3290"/>
          <a:stretch>
            <a:fillRect/>
          </a:stretch>
        </p:blipFill>
        <p:spPr bwMode="auto">
          <a:xfrm>
            <a:off x="1357290" y="142852"/>
            <a:ext cx="6572296" cy="2561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214414" y="2786058"/>
            <a:ext cx="72152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5. Ввод среды через длинный боковой патрубок поперек продольной оси аппарата со смещением по оси</a:t>
            </a:r>
            <a:endParaRPr lang="ru-RU" dirty="0"/>
          </a:p>
        </p:txBody>
      </p:sp>
      <p:pic>
        <p:nvPicPr>
          <p:cNvPr id="167939" name="Picture 3" descr="Изображение_отсканировано_30_10_2007_в_10_03"/>
          <p:cNvPicPr>
            <a:picLocks noChangeAspect="1" noChangeArrowheads="1"/>
          </p:cNvPicPr>
          <p:nvPr/>
        </p:nvPicPr>
        <p:blipFill>
          <a:blip r:embed="rId3" cstate="print"/>
          <a:srcRect l="3491" t="27480" r="2933" b="7487"/>
          <a:stretch>
            <a:fillRect/>
          </a:stretch>
        </p:blipFill>
        <p:spPr bwMode="auto">
          <a:xfrm>
            <a:off x="1500166" y="3643314"/>
            <a:ext cx="6963860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357290" y="5715016"/>
            <a:ext cx="69294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6. Ввод среды в продольном направлении через боковой штуцер, расположенный по оси аппарата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 descr="Изображение_отсканировано_30_10_2007_в_10_07"/>
          <p:cNvPicPr>
            <a:picLocks noChangeAspect="1" noChangeArrowheads="1"/>
          </p:cNvPicPr>
          <p:nvPr/>
        </p:nvPicPr>
        <p:blipFill>
          <a:blip r:embed="rId2" cstate="print"/>
          <a:srcRect l="1820" t="18736" r="2766"/>
          <a:stretch>
            <a:fillRect/>
          </a:stretch>
        </p:blipFill>
        <p:spPr bwMode="auto">
          <a:xfrm>
            <a:off x="1428728" y="142852"/>
            <a:ext cx="6572296" cy="217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142976" y="2428868"/>
            <a:ext cx="7500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7. Ввод среды в продольном направлении через боковой штуцер, расположенный по оси аппарата, с добавлением второй точки ввода</a:t>
            </a:r>
            <a:endParaRPr lang="ru-RU" dirty="0"/>
          </a:p>
        </p:txBody>
      </p:sp>
      <p:pic>
        <p:nvPicPr>
          <p:cNvPr id="168963" name="Picture 3" descr="Изображение_отсканировано_30_10_2007_в_10_01"/>
          <p:cNvPicPr>
            <a:picLocks noChangeAspect="1" noChangeArrowheads="1"/>
          </p:cNvPicPr>
          <p:nvPr/>
        </p:nvPicPr>
        <p:blipFill>
          <a:blip r:embed="rId3" cstate="print"/>
          <a:srcRect l="9467" t="5064" r="4887" b="5493"/>
          <a:stretch>
            <a:fillRect/>
          </a:stretch>
        </p:blipFill>
        <p:spPr bwMode="auto">
          <a:xfrm>
            <a:off x="1643042" y="3143248"/>
            <a:ext cx="6143668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214414" y="5643578"/>
            <a:ext cx="7500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8. Ввод среды через длинный патрубок в направлении, противоположном основному направлению движения среды в аппарате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6" name="Picture 2" descr="Изображение_отсканировано_30_10_2007_в_10_06"/>
          <p:cNvPicPr>
            <a:picLocks noChangeAspect="1" noChangeArrowheads="1"/>
          </p:cNvPicPr>
          <p:nvPr/>
        </p:nvPicPr>
        <p:blipFill>
          <a:blip r:embed="rId2" cstate="print"/>
          <a:srcRect l="1788" t="9865" r="10289" b="4825"/>
          <a:stretch>
            <a:fillRect/>
          </a:stretch>
        </p:blipFill>
        <p:spPr bwMode="auto">
          <a:xfrm>
            <a:off x="1357290" y="0"/>
            <a:ext cx="6715172" cy="2600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642910" y="2571744"/>
            <a:ext cx="85010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19. Ввод среды через длинный патрубок в направлении, противоположном основному направлению движения среды в аппарате, со смещением в продольном направлении</a:t>
            </a:r>
            <a:endParaRPr lang="ru-RU" dirty="0"/>
          </a:p>
        </p:txBody>
      </p:sp>
      <p:pic>
        <p:nvPicPr>
          <p:cNvPr id="169987" name="Picture 3" descr="Изображение_отсканировано_30_10_2007_в_10_10"/>
          <p:cNvPicPr>
            <a:picLocks noChangeAspect="1" noChangeArrowheads="1"/>
          </p:cNvPicPr>
          <p:nvPr/>
        </p:nvPicPr>
        <p:blipFill>
          <a:blip r:embed="rId3" cstate="print"/>
          <a:srcRect t="9630" r="12083" b="5412"/>
          <a:stretch>
            <a:fillRect/>
          </a:stretch>
        </p:blipFill>
        <p:spPr bwMode="auto">
          <a:xfrm>
            <a:off x="1500166" y="3286124"/>
            <a:ext cx="6643734" cy="2546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/>
          <p:cNvSpPr/>
          <p:nvPr/>
        </p:nvSpPr>
        <p:spPr>
          <a:xfrm>
            <a:off x="1142976" y="5786454"/>
            <a:ext cx="7715304" cy="928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20. Ввод среды через длинный патрубок в направлении, противоположном основному направлению движения среды в аппарате, с умеренной степенью смещения в продольном направлени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010" name="Picture 2" descr="Изображение_отсканировано_30_10_2007_в_10_02"/>
          <p:cNvPicPr>
            <a:picLocks noChangeAspect="1" noChangeArrowheads="1"/>
          </p:cNvPicPr>
          <p:nvPr/>
        </p:nvPicPr>
        <p:blipFill>
          <a:blip r:embed="rId2" cstate="print"/>
          <a:srcRect l="7404" t="9578" r="2808" b="10478"/>
          <a:stretch>
            <a:fillRect/>
          </a:stretch>
        </p:blipFill>
        <p:spPr bwMode="auto">
          <a:xfrm>
            <a:off x="1214414" y="1071546"/>
            <a:ext cx="7148974" cy="2530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000100" y="4071942"/>
            <a:ext cx="7786742" cy="9286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 15.21. Ввод среды через длинный патрубок в направлении, противоположном основному направлению движения среды в аппарате с поперечной перегородкой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rect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2" cstate="print"/>
          <a:srcRect t="7523"/>
          <a:stretch>
            <a:fillRect/>
          </a:stretch>
        </p:blipFill>
        <p:spPr bwMode="auto">
          <a:xfrm>
            <a:off x="1000100" y="214290"/>
            <a:ext cx="4801802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5" name="Picture 3" descr="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214686"/>
            <a:ext cx="5456237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6143636" y="2500306"/>
            <a:ext cx="285752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Рис. 18.5. Безразмерная составляющая вектора скорости </a:t>
            </a:r>
            <a:r>
              <a:rPr lang="ru-RU" i="1" dirty="0" smtClean="0">
                <a:latin typeface="Arial" pitchFamily="34" charset="0"/>
                <a:cs typeface="Arial" pitchFamily="34" charset="0"/>
              </a:rPr>
              <a:t>и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в сечении </a:t>
            </a:r>
            <a:r>
              <a:rPr lang="ru-RU" i="1" dirty="0" smtClean="0">
                <a:latin typeface="Arial" pitchFamily="34" charset="0"/>
                <a:cs typeface="Arial" pitchFamily="34" charset="0"/>
              </a:rPr>
              <a:t>у=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0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 descr="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95072"/>
            <a:ext cx="5357818" cy="6662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5643570" y="2571744"/>
            <a:ext cx="33575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itchFamily="34" charset="0"/>
                <a:cs typeface="Arial" pitchFamily="34" charset="0"/>
              </a:rPr>
              <a:t>Рис. 18.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6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. Безразмерная составляющая вектора скорост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в сечении </a:t>
            </a:r>
            <a:r>
              <a:rPr lang="ru-RU" i="1" dirty="0" smtClean="0">
                <a:latin typeface="Arial" pitchFamily="34" charset="0"/>
                <a:cs typeface="Arial" pitchFamily="34" charset="0"/>
              </a:rPr>
              <a:t>у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i="1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0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3a0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714488"/>
            <a:ext cx="200026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 descr="p3a08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57818" y="1643050"/>
            <a:ext cx="2571768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0" y="4429132"/>
            <a:ext cx="88789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4.24 Распределение газовой струи                     Рис. 4.25 Распределение газовой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085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при центральном вводе газа.                                          струи при боковом вводе газа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rect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 descr="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0"/>
            <a:ext cx="5572132" cy="672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5857884" y="2714620"/>
            <a:ext cx="32861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. 18.7. Профиль безразмерной составляющей скорости </a:t>
            </a:r>
            <a:r>
              <a:rPr lang="en-US" dirty="0" smtClean="0"/>
              <a:t>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dirty="0" smtClean="0"/>
              <a:t>на тарелке в сечении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=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 descr="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0"/>
            <a:ext cx="5357850" cy="6717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5857884" y="2714620"/>
            <a:ext cx="32861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. 18.</a:t>
            </a:r>
            <a:r>
              <a:rPr lang="en-US" dirty="0" smtClean="0"/>
              <a:t>8</a:t>
            </a:r>
            <a:r>
              <a:rPr lang="ru-RU" dirty="0" smtClean="0"/>
              <a:t>. Профиль безразмерной составляющей скорости 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/>
              <a:t>на тарелке в сечении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=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214290"/>
            <a:ext cx="5400833" cy="414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1357290" y="5072074"/>
            <a:ext cx="72152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Рис. 2. Траектория движения потока в газожидкостном распределителе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8" name="Picture 6" descr="1"/>
          <p:cNvPicPr>
            <a:picLocks noChangeAspect="1" noChangeArrowheads="1"/>
          </p:cNvPicPr>
          <p:nvPr/>
        </p:nvPicPr>
        <p:blipFill>
          <a:blip r:embed="rId3" cstate="print"/>
          <a:srcRect b="49750"/>
          <a:stretch>
            <a:fillRect/>
          </a:stretch>
        </p:blipFill>
        <p:spPr bwMode="auto">
          <a:xfrm>
            <a:off x="214282" y="142852"/>
            <a:ext cx="5572164" cy="320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6679" name="Picture 7" descr="1"/>
          <p:cNvPicPr>
            <a:picLocks noChangeAspect="1" noChangeArrowheads="1"/>
          </p:cNvPicPr>
          <p:nvPr/>
        </p:nvPicPr>
        <p:blipFill>
          <a:blip r:embed="rId3" cstate="print"/>
          <a:srcRect t="54726" b="3482"/>
          <a:stretch>
            <a:fillRect/>
          </a:stretch>
        </p:blipFill>
        <p:spPr bwMode="auto">
          <a:xfrm>
            <a:off x="0" y="3214686"/>
            <a:ext cx="5828518" cy="2786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Прямоугольник 7"/>
          <p:cNvSpPr/>
          <p:nvPr/>
        </p:nvSpPr>
        <p:spPr>
          <a:xfrm>
            <a:off x="1714480" y="6143644"/>
            <a:ext cx="2143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cap="all" dirty="0" smtClean="0"/>
              <a:t>г</a:t>
            </a:r>
            <a:endParaRPr lang="ru-RU" sz="14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643306" y="6143644"/>
            <a:ext cx="3000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cap="all" dirty="0" err="1" smtClean="0"/>
              <a:t>д</a:t>
            </a:r>
            <a:endParaRPr lang="ru-RU" sz="14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5500694" y="6215082"/>
            <a:ext cx="27924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500" cap="all" dirty="0" smtClean="0"/>
              <a:t>Е</a:t>
            </a:r>
            <a:endParaRPr lang="ru-RU" sz="1500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5857884" y="1571612"/>
            <a:ext cx="32861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. 14.1. Схемы растекания узкой струи в рабочей камере аппарата с центральным (а–в) и боковым (г–е) вводом потока:</a:t>
            </a:r>
          </a:p>
          <a:p>
            <a:r>
              <a:rPr lang="ru-RU" dirty="0" smtClean="0"/>
              <a:t> а, г – без сопротивления;</a:t>
            </a:r>
          </a:p>
          <a:p>
            <a:r>
              <a:rPr lang="ru-RU" dirty="0" smtClean="0"/>
              <a:t> </a:t>
            </a:r>
            <a:r>
              <a:rPr lang="ru-RU" dirty="0" err="1" smtClean="0"/>
              <a:t>д</a:t>
            </a:r>
            <a:r>
              <a:rPr lang="ru-RU" dirty="0" smtClean="0"/>
              <a:t> – с плоской решеткой при большом                                   </a:t>
            </a:r>
          </a:p>
          <a:p>
            <a:r>
              <a:rPr lang="ru-RU" dirty="0" smtClean="0"/>
              <a:t>в, е – с той же решеткой, но при наличии за ней спрямляющего устройства</a:t>
            </a:r>
          </a:p>
          <a:p>
            <a:endParaRPr lang="ru-RU" dirty="0"/>
          </a:p>
        </p:txBody>
      </p:sp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6929454" y="3571876"/>
          <a:ext cx="212725" cy="282575"/>
        </p:xfrm>
        <a:graphic>
          <a:graphicData uri="http://schemas.openxmlformats.org/presentationml/2006/ole">
            <p:oleObj spid="_x0000_s1026" name="Equation" r:id="rId4" imgW="215806" imgH="27927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857232"/>
            <a:ext cx="6786610" cy="3505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285852" y="4500570"/>
            <a:ext cx="70723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/>
              <a:t>Рис. 14.2. Схемы потока за плоской решеткой в аппарате: </a:t>
            </a:r>
          </a:p>
          <a:p>
            <a:pPr lvl="0" algn="ctr"/>
            <a:r>
              <a:rPr lang="ru-RU" dirty="0" err="1" smtClean="0"/>
              <a:t>а-в</a:t>
            </a:r>
            <a:r>
              <a:rPr lang="ru-RU" dirty="0" smtClean="0"/>
              <a:t> – боковой вход при различных расстояниях </a:t>
            </a:r>
          </a:p>
          <a:p>
            <a:pPr lvl="0" algn="ctr"/>
            <a:r>
              <a:rPr lang="ru-RU" dirty="0" smtClean="0">
                <a:latin typeface="Arial" pitchFamily="34" charset="0"/>
                <a:ea typeface="Times New Roman" pitchFamily="18" charset="0"/>
              </a:rPr>
              <a:t>(а – менее 0,10; б – более 0,15; в – 0,10-0,15)</a:t>
            </a:r>
            <a:endParaRPr lang="ru-RU" dirty="0" smtClean="0">
              <a:latin typeface="Arial" pitchFamily="34" charset="0"/>
            </a:endParaRPr>
          </a:p>
          <a:p>
            <a:pPr algn="just"/>
            <a:endParaRPr lang="ru-RU" dirty="0"/>
          </a:p>
        </p:txBody>
      </p:sp>
      <p:sp>
        <p:nvSpPr>
          <p:cNvPr id="1607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7215206" y="4786322"/>
          <a:ext cx="642942" cy="326982"/>
        </p:xfrm>
        <a:graphic>
          <a:graphicData uri="http://schemas.openxmlformats.org/presentationml/2006/ole">
            <p:oleObj spid="_x0000_s2050" name="Equation" r:id="rId4" imgW="5588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9921" y="714356"/>
            <a:ext cx="5879599" cy="3730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2214546" y="4643446"/>
            <a:ext cx="57740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 smtClean="0"/>
              <a:t>Рис. 8.26. Профиль скорости жидкости              на тарелке</a:t>
            </a:r>
            <a:endParaRPr lang="ru-RU" dirty="0"/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6143636" y="4714884"/>
          <a:ext cx="609600" cy="244475"/>
        </p:xfrm>
        <a:graphic>
          <a:graphicData uri="http://schemas.openxmlformats.org/presentationml/2006/ole">
            <p:oleObj spid="_x0000_s3074" name="Equation" r:id="rId5" imgW="609336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1" name="Picture 1" descr="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5" y="357166"/>
            <a:ext cx="4326339" cy="3000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1214414" y="4000504"/>
            <a:ext cx="7643866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Рис. 8.40. Зависимость КПД клапанной тарелки диаметром 250 мм от скорости пара в колонне: </a:t>
            </a:r>
          </a:p>
          <a:p>
            <a:pPr marL="712788" marR="0" lvl="0" defTabSz="712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1 – расчет без учета уноса жидкой фазы; </a:t>
            </a:r>
          </a:p>
          <a:p>
            <a:pPr marL="712788" marR="0" lvl="0" defTabSz="712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2 – экспериментальные данные [110]; </a:t>
            </a:r>
          </a:p>
          <a:p>
            <a:pPr marL="712788" marR="0" lvl="0" defTabSz="712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3 – расчет с учетом уноса, путем использования поправки [111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7" name="Picture 1" descr="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84" y="503533"/>
            <a:ext cx="4714908" cy="306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285852" y="4429132"/>
            <a:ext cx="7143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ис. 8.41. Зависимость КПД по </a:t>
            </a:r>
            <a:r>
              <a:rPr lang="ru-RU" dirty="0" err="1" smtClean="0"/>
              <a:t>Мерфри</a:t>
            </a:r>
            <a:r>
              <a:rPr lang="ru-RU" dirty="0" smtClean="0"/>
              <a:t> в паровой фазе от скорости пара в колонне при ректификации смеси толуол – </a:t>
            </a:r>
            <a:r>
              <a:rPr lang="ru-RU" dirty="0" err="1" smtClean="0"/>
              <a:t>ортоксилол</a:t>
            </a:r>
            <a:r>
              <a:rPr lang="ru-RU" dirty="0" smtClean="0"/>
              <a:t>. Клапанная прямоточная тарелка: </a:t>
            </a:r>
          </a:p>
          <a:p>
            <a:r>
              <a:rPr lang="ru-RU" dirty="0" smtClean="0"/>
              <a:t>1, 2 – расчет; 3, 4 – эксперимент [112]; 1, 3 -               ;  2,4 -                        ;</a:t>
            </a:r>
          </a:p>
          <a:p>
            <a:r>
              <a:rPr lang="ru-RU" dirty="0" smtClean="0"/>
              <a:t> </a:t>
            </a:r>
          </a:p>
          <a:p>
            <a:endParaRPr lang="ru-RU" dirty="0"/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4714876" y="5000636"/>
          <a:ext cx="2000264" cy="294494"/>
        </p:xfrm>
        <a:graphic>
          <a:graphicData uri="http://schemas.openxmlformats.org/presentationml/2006/ole">
            <p:oleObj spid="_x0000_s4098" name="Equation" r:id="rId4" imgW="1663700" imgH="241300" progId="Equation.DSMT4">
              <p:embed/>
            </p:oleObj>
          </a:graphicData>
        </a:graphic>
      </p:graphicFrame>
      <p:sp>
        <p:nvSpPr>
          <p:cNvPr id="2498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5643570" y="5286388"/>
          <a:ext cx="785786" cy="315133"/>
        </p:xfrm>
        <a:graphic>
          <a:graphicData uri="http://schemas.openxmlformats.org/presentationml/2006/ole">
            <p:oleObj spid="_x0000_s4099" name="Equation" r:id="rId5" imgW="609336" imgH="241195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500958" y="2500306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24986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7000892" y="5286388"/>
          <a:ext cx="1285875" cy="295275"/>
        </p:xfrm>
        <a:graphic>
          <a:graphicData uri="http://schemas.openxmlformats.org/presentationml/2006/ole">
            <p:oleObj spid="_x0000_s4100" name="Equation" r:id="rId6" imgW="1066800" imgH="241300" progId="Equation.DSMT4">
              <p:embed/>
            </p:oleObj>
          </a:graphicData>
        </a:graphic>
      </p:graphicFrame>
      <p:sp>
        <p:nvSpPr>
          <p:cNvPr id="2498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1357290" y="5572140"/>
          <a:ext cx="382240" cy="285752"/>
        </p:xfrm>
        <a:graphic>
          <a:graphicData uri="http://schemas.openxmlformats.org/presentationml/2006/ole">
            <p:oleObj spid="_x0000_s4101" name="Equation" r:id="rId7" imgW="330057" imgH="241195" progId="Equation.DSMT4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1785918" y="5500702"/>
            <a:ext cx="67151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– отклонение плоскости тарелки от горизонтального положения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9745" name="Picture 1" descr="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214290"/>
            <a:ext cx="6786610" cy="4328639"/>
          </a:xfrm>
          <a:prstGeom prst="rect">
            <a:avLst/>
          </a:prstGeom>
          <a:noFill/>
        </p:spPr>
      </p:pic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214282" y="4572008"/>
            <a:ext cx="400052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Рис.2.2. Некоторые виды неравномерности распределения скоростей: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69875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а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– случайные неоднородности; </a:t>
            </a:r>
            <a:endParaRPr kumimoji="0" lang="ru-RU" sz="16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269875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б</a:t>
            </a:r>
            <a:r>
              <a:rPr kumimoji="0" 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– существенные поперечные  неравномерности; </a:t>
            </a:r>
          </a:p>
          <a:p>
            <a:pPr marL="269875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</a:t>
            </a:r>
            <a:r>
              <a:rPr kumimoji="0" 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 </a:t>
            </a:r>
            <a:r>
              <a:rPr kumimoji="0" lang="ru-RU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каналообразование</a:t>
            </a:r>
            <a:r>
              <a:rPr kumimoji="0" 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4000496" y="4500570"/>
            <a:ext cx="51435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ис.2.3. Неравномерность работы тарелок с перекрестным движением фаз: </a:t>
            </a:r>
          </a:p>
          <a:p>
            <a:r>
              <a:rPr lang="ru-RU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а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– неравномерность по газу, обусловленная продольной неравномерностью по жидкости (градиентом уровня жидкости      ); </a:t>
            </a:r>
          </a:p>
          <a:p>
            <a:r>
              <a:rPr lang="ru-RU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б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– поперечная неравномерность по жидкости (дефекты монтажа или конструкции)</a:t>
            </a:r>
            <a:endParaRPr lang="ru-R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975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9756" name="Object 12"/>
          <p:cNvGraphicFramePr>
            <a:graphicFrameLocks noChangeAspect="1"/>
          </p:cNvGraphicFramePr>
          <p:nvPr/>
        </p:nvGraphicFramePr>
        <p:xfrm>
          <a:off x="7286644" y="5715016"/>
          <a:ext cx="342900" cy="180975"/>
        </p:xfrm>
        <a:graphic>
          <a:graphicData uri="http://schemas.openxmlformats.org/presentationml/2006/ole">
            <p:oleObj spid="_x0000_s5122" name="Формула" r:id="rId4" imgW="342603" imgH="177646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 descr="3"/>
          <p:cNvPicPr>
            <a:picLocks noChangeAspect="1" noChangeArrowheads="1"/>
          </p:cNvPicPr>
          <p:nvPr/>
        </p:nvPicPr>
        <p:blipFill>
          <a:blip r:embed="rId3" cstate="print"/>
          <a:srcRect r="71198"/>
          <a:stretch>
            <a:fillRect/>
          </a:stretch>
        </p:blipFill>
        <p:spPr bwMode="auto">
          <a:xfrm>
            <a:off x="1785918" y="357166"/>
            <a:ext cx="1914528" cy="4467232"/>
          </a:xfrm>
          <a:prstGeom prst="rect">
            <a:avLst/>
          </a:prstGeom>
          <a:noFill/>
        </p:spPr>
      </p:pic>
      <p:pic>
        <p:nvPicPr>
          <p:cNvPr id="218113" name="Picture 1" descr="3"/>
          <p:cNvPicPr>
            <a:picLocks noChangeAspect="1" noChangeArrowheads="1"/>
          </p:cNvPicPr>
          <p:nvPr/>
        </p:nvPicPr>
        <p:blipFill>
          <a:blip r:embed="rId3" cstate="print"/>
          <a:srcRect l="34174" b="65237"/>
          <a:stretch>
            <a:fillRect/>
          </a:stretch>
        </p:blipFill>
        <p:spPr bwMode="auto">
          <a:xfrm>
            <a:off x="4071934" y="1500174"/>
            <a:ext cx="4629296" cy="1643074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500034" y="5286388"/>
            <a:ext cx="3857652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ис. 4.13. Распределение орошающей жидкости по высоте насадочной колонны</a:t>
            </a:r>
            <a:endParaRPr lang="ru-RU" sz="1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072066" y="4214818"/>
            <a:ext cx="378621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  <a:spcAft>
                <a:spcPts val="0"/>
              </a:spcAft>
            </a:pP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Рис. 4.14. </a:t>
            </a:r>
            <a:r>
              <a:rPr lang="ru-RU" dirty="0" err="1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Перераспределители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жидкости между слоями насадки: </a:t>
            </a:r>
          </a:p>
          <a:p>
            <a:pPr marL="360363">
              <a:lnSpc>
                <a:spcPts val="1800"/>
              </a:lnSpc>
              <a:spcAft>
                <a:spcPts val="0"/>
              </a:spcAft>
            </a:pPr>
            <a:r>
              <a:rPr lang="ru-RU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а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– конический; </a:t>
            </a:r>
          </a:p>
          <a:p>
            <a:pPr marL="360363">
              <a:lnSpc>
                <a:spcPts val="1800"/>
              </a:lnSpc>
              <a:spcAft>
                <a:spcPts val="0"/>
              </a:spcAft>
            </a:pPr>
            <a:r>
              <a:rPr lang="ru-RU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б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– патрубковый; </a:t>
            </a:r>
          </a:p>
          <a:p>
            <a:pPr marL="360363">
              <a:lnSpc>
                <a:spcPts val="1800"/>
              </a:lnSpc>
              <a:spcAft>
                <a:spcPts val="0"/>
              </a:spcAft>
            </a:pPr>
            <a:r>
              <a:rPr lang="ru-RU" i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в</a:t>
            </a:r>
            <a:r>
              <a:rPr lang="ru-RU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– конический с патрубками</a:t>
            </a:r>
            <a:endParaRPr lang="ru-RU" sz="14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</TotalTime>
  <Words>457</Words>
  <Application>Microsoft Office PowerPoint</Application>
  <PresentationFormat>Экран (4:3)</PresentationFormat>
  <Paragraphs>69</Paragraphs>
  <Slides>2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25" baseType="lpstr">
      <vt:lpstr>Тема Office</vt:lpstr>
      <vt:lpstr>Equation</vt:lpstr>
      <vt:lpstr>Формула</vt:lpstr>
      <vt:lpstr>Проблема масштабного перехода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cp:lastModifiedBy>User</cp:lastModifiedBy>
  <cp:revision>11</cp:revision>
  <dcterms:modified xsi:type="dcterms:W3CDTF">2014-02-07T10:23:29Z</dcterms:modified>
</cp:coreProperties>
</file>